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44E7" w:rsidRDefault="004B44E7">
      <w:r>
        <w:t xml:space="preserve">Worksheet </w:t>
      </w:r>
      <w:r w:rsidR="00A02023">
        <w:t xml:space="preserve">Solutions </w:t>
      </w:r>
      <w:bookmarkStart w:id="0" w:name="_GoBack"/>
      <w:bookmarkEnd w:id="0"/>
      <w:r>
        <w:t>2.5b Translate Words into a Linear Inequality, then Solve it</w:t>
      </w:r>
    </w:p>
    <w:p w:rsidR="004B44E7" w:rsidRDefault="004B44E7" w:rsidP="004B44E7">
      <w:pPr>
        <w:pStyle w:val="ListParagraph"/>
        <w:numPr>
          <w:ilvl w:val="0"/>
          <w:numId w:val="1"/>
        </w:numPr>
      </w:pPr>
      <w:r>
        <w:t>Translate “Eight less than twice y is at least 18” into a linear inequality, then solve it.</w:t>
      </w:r>
    </w:p>
    <w:p w:rsidR="004B44E7" w:rsidRDefault="00FE1A2A" w:rsidP="004B44E7">
      <w:r>
        <w:t>First, translate.  “Eight less than” something is the something minus 8.  “Twice y” is two times y.  “Is at least” means it is that much or more than (greater than or equal to).</w:t>
      </w:r>
    </w:p>
    <w:p w:rsidR="00FE1A2A" w:rsidRDefault="00C141AF" w:rsidP="004B44E7">
      <w:r w:rsidRPr="00FE1A2A">
        <w:rPr>
          <w:position w:val="-10"/>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33.65pt;height:15.9pt" o:ole="">
            <v:imagedata r:id="rId6" o:title=""/>
          </v:shape>
          <o:OLEObject Type="Embed" ProgID="Equation.DSMT4" ShapeID="_x0000_i1044" DrawAspect="Content" ObjectID="_1645624687" r:id="rId7"/>
        </w:object>
      </w:r>
      <w:r w:rsidR="00FE1A2A">
        <w:t xml:space="preserve"> </w:t>
      </w:r>
      <w:r w:rsidR="00FE1A2A" w:rsidRPr="00FE1A2A">
        <w:rPr>
          <w:position w:val="-10"/>
        </w:rPr>
        <w:object w:dxaOrig="1100" w:dyaOrig="320">
          <v:shape id="_x0000_i1029" type="#_x0000_t75" style="width:55.15pt;height:15.9pt" o:ole="">
            <v:imagedata r:id="rId8" o:title=""/>
          </v:shape>
          <o:OLEObject Type="Embed" ProgID="Equation.DSMT4" ShapeID="_x0000_i1029" DrawAspect="Content" ObjectID="_1645624688" r:id="rId9"/>
        </w:object>
      </w:r>
      <w:r w:rsidR="00FE1A2A">
        <w:t xml:space="preserve"> </w:t>
      </w:r>
    </w:p>
    <w:p w:rsidR="00FE1A2A" w:rsidRDefault="00FE1A2A" w:rsidP="004B44E7">
      <w:r>
        <w:t>Now solve it.  Add 8 to both sides.</w:t>
      </w:r>
    </w:p>
    <w:p w:rsidR="00FE1A2A" w:rsidRDefault="00FE1A2A" w:rsidP="004B44E7">
      <w:r w:rsidRPr="00FE1A2A">
        <w:rPr>
          <w:position w:val="-10"/>
        </w:rPr>
        <w:object w:dxaOrig="820" w:dyaOrig="320">
          <v:shape id="_x0000_i1032" type="#_x0000_t75" style="width:41.15pt;height:15.9pt" o:ole="">
            <v:imagedata r:id="rId10" o:title=""/>
          </v:shape>
          <o:OLEObject Type="Embed" ProgID="Equation.DSMT4" ShapeID="_x0000_i1032" DrawAspect="Content" ObjectID="_1645624689" r:id="rId11"/>
        </w:object>
      </w:r>
      <w:r>
        <w:t xml:space="preserve"> </w:t>
      </w:r>
    </w:p>
    <w:p w:rsidR="00FE1A2A" w:rsidRDefault="00FE1A2A" w:rsidP="004B44E7">
      <w:r>
        <w:t>Divide both sides by 2.</w:t>
      </w:r>
    </w:p>
    <w:p w:rsidR="00FE1A2A" w:rsidRDefault="00FE1A2A" w:rsidP="004B44E7">
      <w:r w:rsidRPr="00FE1A2A">
        <w:rPr>
          <w:position w:val="-10"/>
        </w:rPr>
        <w:object w:dxaOrig="660" w:dyaOrig="320">
          <v:shape id="_x0000_i1035" type="#_x0000_t75" style="width:32.75pt;height:15.9pt" o:ole="">
            <v:imagedata r:id="rId12" o:title=""/>
          </v:shape>
          <o:OLEObject Type="Embed" ProgID="Equation.DSMT4" ShapeID="_x0000_i1035" DrawAspect="Content" ObjectID="_1645624690" r:id="rId13"/>
        </w:object>
      </w:r>
      <w:r>
        <w:t xml:space="preserve"> </w:t>
      </w:r>
      <w:r>
        <w:tab/>
      </w:r>
      <w:r>
        <w:tab/>
        <w:t xml:space="preserve">This is the algebraic form for the answer.  The interval form is </w:t>
      </w:r>
      <w:r w:rsidRPr="00FE1A2A">
        <w:rPr>
          <w:position w:val="-14"/>
        </w:rPr>
        <w:object w:dxaOrig="700" w:dyaOrig="400">
          <v:shape id="_x0000_i1038" type="#_x0000_t75" style="width:34.6pt;height:19.65pt" o:ole="">
            <v:imagedata r:id="rId14" o:title=""/>
          </v:shape>
          <o:OLEObject Type="Embed" ProgID="Equation.DSMT4" ShapeID="_x0000_i1038" DrawAspect="Content" ObjectID="_1645624691" r:id="rId15"/>
        </w:object>
      </w:r>
      <w:r>
        <w:t xml:space="preserve"> .</w:t>
      </w:r>
    </w:p>
    <w:p w:rsidR="00FE1A2A" w:rsidRDefault="00FE1A2A" w:rsidP="004B44E7">
      <w:r>
        <w:t>We could put the answer back into words and say, “y is at least 13.”</w:t>
      </w:r>
    </w:p>
    <w:sectPr w:rsidR="00FE1A2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F867C2E"/>
    <w:multiLevelType w:val="hybridMultilevel"/>
    <w:tmpl w:val="4E72C8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44E7"/>
    <w:rsid w:val="003321C5"/>
    <w:rsid w:val="004B44E7"/>
    <w:rsid w:val="00A02023"/>
    <w:rsid w:val="00C141AF"/>
    <w:rsid w:val="00FE1A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44E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44E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03</Words>
  <Characters>588</Characters>
  <Application>Microsoft Office Word</Application>
  <DocSecurity>0</DocSecurity>
  <Lines>4</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Help</dc:creator>
  <cp:lastModifiedBy>ISHelp</cp:lastModifiedBy>
  <cp:revision>3</cp:revision>
  <dcterms:created xsi:type="dcterms:W3CDTF">2020-03-14T00:11:00Z</dcterms:created>
  <dcterms:modified xsi:type="dcterms:W3CDTF">2020-03-14T0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